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17"/>
  </p:handoutMasterIdLst>
  <p:sldIdLst>
    <p:sldId id="256" r:id="rId3"/>
    <p:sldId id="589" r:id="rId5"/>
    <p:sldId id="606" r:id="rId6"/>
    <p:sldId id="608" r:id="rId7"/>
    <p:sldId id="607" r:id="rId8"/>
    <p:sldId id="610" r:id="rId9"/>
    <p:sldId id="611" r:id="rId10"/>
    <p:sldId id="612" r:id="rId11"/>
    <p:sldId id="613" r:id="rId12"/>
    <p:sldId id="614" r:id="rId13"/>
    <p:sldId id="615" r:id="rId14"/>
    <p:sldId id="616" r:id="rId15"/>
    <p:sldId id="547" r:id="rId16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inkpad" initials="T" lastIdx="1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CCE2"/>
    <a:srgbClr val="FF5050"/>
    <a:srgbClr val="F19CB1"/>
    <a:srgbClr val="FFFFFF"/>
    <a:srgbClr val="57A6F0"/>
    <a:srgbClr val="F1824C"/>
    <a:srgbClr val="FF0000"/>
    <a:srgbClr val="5B9BD5"/>
    <a:srgbClr val="0174F0"/>
    <a:srgbClr val="FF96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48" autoAdjust="0"/>
    <p:restoredTop sz="75899" autoAdjust="0"/>
  </p:normalViewPr>
  <p:slideViewPr>
    <p:cSldViewPr snapToGrid="0">
      <p:cViewPr varScale="1">
        <p:scale>
          <a:sx n="83" d="100"/>
          <a:sy n="83" d="100"/>
        </p:scale>
        <p:origin x="384" y="5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199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gs" Target="tags/tag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1AB3A1-152B-484C-BAF1-660FA93EE99E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DA650-2EFA-EC48-9EEE-42F7AB29536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0DA8D3-A194-42C8-ABBE-68A53BD19C1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了</a:t>
            </a:r>
            <a:r>
              <a:rPr lang="en-US" altLang="zh-CN" dirty="0"/>
              <a:t>wordEmbedding</a:t>
            </a:r>
            <a:r>
              <a:rPr lang="zh-CN" altLang="en-US" dirty="0"/>
              <a:t>，怎么表示语义，作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存在问题，怎么表示词语的前后关联呢？</a:t>
            </a:r>
            <a:r>
              <a:rPr lang="en-US" altLang="zh-CN" dirty="0"/>
              <a:t> </a:t>
            </a:r>
            <a:r>
              <a:rPr lang="zh-CN" altLang="en-US" dirty="0"/>
              <a:t>比如我爱你，你爱我明显就不同。原始的全连接层，是这样</a:t>
            </a:r>
            <a:r>
              <a:rPr lang="en-US" altLang="zh-CN" dirty="0"/>
              <a:t>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存在问题，怎么表示词语的前后关联呢？</a:t>
            </a:r>
            <a:r>
              <a:rPr lang="en-US" altLang="zh-CN" dirty="0"/>
              <a:t> </a:t>
            </a:r>
            <a:r>
              <a:rPr lang="zh-CN" altLang="en-US" dirty="0"/>
              <a:t>比如我爱你，你爱我明显就不同。原始的全连接层，是这样</a:t>
            </a:r>
            <a:r>
              <a:rPr lang="en-US" altLang="zh-CN" dirty="0"/>
              <a:t>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RN</a:t>
            </a:r>
            <a:r>
              <a:rPr lang="zh-CN" altLang="en-US" dirty="0"/>
              <a:t>，是这样</a:t>
            </a:r>
            <a:r>
              <a:rPr lang="en-US" altLang="zh-CN" dirty="0"/>
              <a:t>xxx</a:t>
            </a:r>
            <a:r>
              <a:rPr lang="zh-CN" altLang="en-US" dirty="0"/>
              <a:t>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同侧圆角矩形 44"/>
          <p:cNvSpPr/>
          <p:nvPr/>
        </p:nvSpPr>
        <p:spPr>
          <a:xfrm>
            <a:off x="0" y="12186"/>
            <a:ext cx="12191999" cy="158165"/>
          </a:xfrm>
          <a:prstGeom prst="round2SameRect">
            <a:avLst>
              <a:gd name="adj1" fmla="val 50000"/>
              <a:gd name="adj2" fmla="val 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46" name="组合 45"/>
          <p:cNvGrpSpPr/>
          <p:nvPr/>
        </p:nvGrpSpPr>
        <p:grpSpPr>
          <a:xfrm>
            <a:off x="0" y="163922"/>
            <a:ext cx="12192000" cy="693071"/>
            <a:chOff x="130627" y="239238"/>
            <a:chExt cx="11930746" cy="496083"/>
          </a:xfrm>
        </p:grpSpPr>
        <p:sp>
          <p:nvSpPr>
            <p:cNvPr id="47" name="矩形 46"/>
            <p:cNvSpPr/>
            <p:nvPr/>
          </p:nvSpPr>
          <p:spPr>
            <a:xfrm>
              <a:off x="130627" y="256187"/>
              <a:ext cx="11930745" cy="47913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9" name="矩形 48"/>
            <p:cNvSpPr/>
            <p:nvPr userDrawn="1"/>
          </p:nvSpPr>
          <p:spPr>
            <a:xfrm>
              <a:off x="130630" y="239238"/>
              <a:ext cx="11930743" cy="49608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1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1" y="6552523"/>
            <a:ext cx="12191999" cy="293299"/>
            <a:chOff x="130627" y="6522421"/>
            <a:chExt cx="11930745" cy="218015"/>
          </a:xfrm>
        </p:grpSpPr>
        <p:sp>
          <p:nvSpPr>
            <p:cNvPr id="53" name="矩形 52"/>
            <p:cNvSpPr/>
            <p:nvPr/>
          </p:nvSpPr>
          <p:spPr>
            <a:xfrm>
              <a:off x="130627" y="6601099"/>
              <a:ext cx="11930745" cy="13933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4" name="矩形 53"/>
            <p:cNvSpPr/>
            <p:nvPr/>
          </p:nvSpPr>
          <p:spPr>
            <a:xfrm flipV="1">
              <a:off x="130627" y="6522421"/>
              <a:ext cx="11930745" cy="4571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9252" y="6248893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DCFF980A-5C8F-4ABF-AC2B-C5DEF44ED2C3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F980A-5C8F-4ABF-AC2B-C5DEF44ED2C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notesSlide" Target="../notesSlides/notesSlide6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/>
          <p:cNvSpPr/>
          <p:nvPr/>
        </p:nvSpPr>
        <p:spPr>
          <a:xfrm>
            <a:off x="0" y="3643586"/>
            <a:ext cx="12192000" cy="518887"/>
          </a:xfrm>
          <a:prstGeom prst="rect">
            <a:avLst/>
          </a:prstGeom>
          <a:solidFill>
            <a:srgbClr val="57A6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0" y="2671129"/>
            <a:ext cx="12192000" cy="11708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Recurrent Neural Networks）简介</a:t>
            </a:r>
            <a:endParaRPr kumimoji="1" lang="zh-CN" altLang="en-US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11821398" y="2347129"/>
            <a:ext cx="370602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1613109" y="2158868"/>
            <a:ext cx="187501" cy="1882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752481" y="5595611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82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爱我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101727" y="860887"/>
          <a:ext cx="34401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26212800" imgH="5486400" progId="Equation.DSMT4">
                  <p:embed/>
                </p:oleObj>
              </mc:Choice>
              <mc:Fallback>
                <p:oleObj name="Equation" r:id="rId9" imgW="26212800" imgH="54864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727" y="860887"/>
                        <a:ext cx="34401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/>
          <p:cNvGrpSpPr/>
          <p:nvPr/>
        </p:nvGrpSpPr>
        <p:grpSpPr>
          <a:xfrm>
            <a:off x="6392270" y="1901896"/>
            <a:ext cx="791008" cy="1169822"/>
            <a:chOff x="6468284" y="2720044"/>
            <a:chExt cx="791008" cy="1169822"/>
          </a:xfrm>
        </p:grpSpPr>
        <p:sp>
          <p:nvSpPr>
            <p:cNvPr id="138" name="矩形 137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482369" y="1901896"/>
            <a:ext cx="1193574" cy="1169822"/>
            <a:chOff x="9641562" y="4484066"/>
            <a:chExt cx="1193574" cy="1169822"/>
          </a:xfrm>
        </p:grpSpPr>
        <p:sp>
          <p:nvSpPr>
            <p:cNvPr id="145" name="矩形 144"/>
            <p:cNvSpPr/>
            <p:nvPr/>
          </p:nvSpPr>
          <p:spPr>
            <a:xfrm>
              <a:off x="10030004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9641562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10030004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9641562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030004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9641562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0432570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432570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10432570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箭头: 右 1"/>
          <p:cNvSpPr/>
          <p:nvPr/>
        </p:nvSpPr>
        <p:spPr>
          <a:xfrm>
            <a:off x="9817449" y="5528060"/>
            <a:ext cx="1028041" cy="273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" name="组合 157"/>
          <p:cNvGrpSpPr/>
          <p:nvPr/>
        </p:nvGrpSpPr>
        <p:grpSpPr>
          <a:xfrm>
            <a:off x="6266649" y="3692965"/>
            <a:ext cx="1070696" cy="772890"/>
            <a:chOff x="3549502" y="2679836"/>
            <a:chExt cx="1070696" cy="772890"/>
          </a:xfrm>
        </p:grpSpPr>
        <p:grpSp>
          <p:nvGrpSpPr>
            <p:cNvPr id="159" name="组合 158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161" name="矩形 160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2" name="矩形 161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0" name="文本框 159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爱</a:t>
              </a:r>
              <a:endParaRPr lang="zh-CN" altLang="en-US" dirty="0"/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6682147" y="5091274"/>
            <a:ext cx="463550" cy="1169670"/>
            <a:chOff x="6695273" y="3940276"/>
            <a:chExt cx="463550" cy="1169670"/>
          </a:xfrm>
        </p:grpSpPr>
        <p:sp>
          <p:nvSpPr>
            <p:cNvPr id="164" name="矩形 163"/>
            <p:cNvSpPr/>
            <p:nvPr/>
          </p:nvSpPr>
          <p:spPr>
            <a:xfrm>
              <a:off x="6695273" y="3940276"/>
              <a:ext cx="463550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6695273" y="433270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6695273" y="472132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8903432" y="5079890"/>
            <a:ext cx="580381" cy="1169670"/>
            <a:chOff x="6695273" y="2485526"/>
            <a:chExt cx="580381" cy="1169670"/>
          </a:xfrm>
        </p:grpSpPr>
        <p:sp>
          <p:nvSpPr>
            <p:cNvPr id="172" name="矩形 171"/>
            <p:cNvSpPr/>
            <p:nvPr/>
          </p:nvSpPr>
          <p:spPr>
            <a:xfrm>
              <a:off x="6695273" y="2485526"/>
              <a:ext cx="580381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5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6695273" y="2877956"/>
              <a:ext cx="58038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5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>
              <a:off x="6695273" y="3266576"/>
              <a:ext cx="58038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5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9" name="组合 178"/>
          <p:cNvGrpSpPr/>
          <p:nvPr/>
        </p:nvGrpSpPr>
        <p:grpSpPr>
          <a:xfrm>
            <a:off x="11179127" y="5079890"/>
            <a:ext cx="580381" cy="1169670"/>
            <a:chOff x="6695273" y="2485526"/>
            <a:chExt cx="580381" cy="1169670"/>
          </a:xfrm>
        </p:grpSpPr>
        <p:sp>
          <p:nvSpPr>
            <p:cNvPr id="180" name="矩形 179"/>
            <p:cNvSpPr/>
            <p:nvPr/>
          </p:nvSpPr>
          <p:spPr>
            <a:xfrm>
              <a:off x="6695273" y="2485526"/>
              <a:ext cx="580381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7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6695273" y="2877956"/>
              <a:ext cx="58038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7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6695273" y="3266576"/>
              <a:ext cx="58038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7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8911065" y="3475766"/>
            <a:ext cx="463550" cy="1169670"/>
            <a:chOff x="6695273" y="2485526"/>
            <a:chExt cx="463550" cy="1169670"/>
          </a:xfrm>
        </p:grpSpPr>
        <p:sp>
          <p:nvSpPr>
            <p:cNvPr id="144" name="矩形 143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82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爱我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101727" y="860887"/>
          <a:ext cx="34401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26212800" imgH="5486400" progId="Equation.DSMT4">
                  <p:embed/>
                </p:oleObj>
              </mc:Choice>
              <mc:Fallback>
                <p:oleObj name="Equation" r:id="rId9" imgW="26212800" imgH="54864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727" y="860887"/>
                        <a:ext cx="34401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/>
          <p:cNvGrpSpPr/>
          <p:nvPr/>
        </p:nvGrpSpPr>
        <p:grpSpPr>
          <a:xfrm>
            <a:off x="6392270" y="1901896"/>
            <a:ext cx="791008" cy="1169822"/>
            <a:chOff x="6468284" y="2720044"/>
            <a:chExt cx="791008" cy="1169822"/>
          </a:xfrm>
        </p:grpSpPr>
        <p:sp>
          <p:nvSpPr>
            <p:cNvPr id="138" name="矩形 137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482369" y="1901896"/>
            <a:ext cx="1193574" cy="1169822"/>
            <a:chOff x="9641562" y="4484066"/>
            <a:chExt cx="1193574" cy="1169822"/>
          </a:xfrm>
        </p:grpSpPr>
        <p:sp>
          <p:nvSpPr>
            <p:cNvPr id="145" name="矩形 144"/>
            <p:cNvSpPr/>
            <p:nvPr/>
          </p:nvSpPr>
          <p:spPr>
            <a:xfrm>
              <a:off x="10030004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9641562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10030004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9641562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030004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9641562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0432570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432570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10432570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箭头: 右 1"/>
          <p:cNvSpPr/>
          <p:nvPr/>
        </p:nvSpPr>
        <p:spPr>
          <a:xfrm>
            <a:off x="9817449" y="5528060"/>
            <a:ext cx="1028041" cy="273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8903432" y="5079890"/>
            <a:ext cx="631632" cy="1169670"/>
            <a:chOff x="8903432" y="5079890"/>
            <a:chExt cx="631632" cy="1169670"/>
          </a:xfrm>
        </p:grpSpPr>
        <p:sp>
          <p:nvSpPr>
            <p:cNvPr id="172" name="矩形 171"/>
            <p:cNvSpPr/>
            <p:nvPr/>
          </p:nvSpPr>
          <p:spPr>
            <a:xfrm>
              <a:off x="8903432" y="5079890"/>
              <a:ext cx="631632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04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8903432" y="5472320"/>
              <a:ext cx="631632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04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>
              <a:off x="8903432" y="5860940"/>
              <a:ext cx="631632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 04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83" name="组合 182"/>
          <p:cNvGrpSpPr/>
          <p:nvPr/>
        </p:nvGrpSpPr>
        <p:grpSpPr>
          <a:xfrm>
            <a:off x="11088791" y="5079890"/>
            <a:ext cx="631632" cy="1169670"/>
            <a:chOff x="8903432" y="5079890"/>
            <a:chExt cx="631632" cy="1169670"/>
          </a:xfrm>
        </p:grpSpPr>
        <p:sp>
          <p:nvSpPr>
            <p:cNvPr id="184" name="矩形 183"/>
            <p:cNvSpPr/>
            <p:nvPr/>
          </p:nvSpPr>
          <p:spPr>
            <a:xfrm>
              <a:off x="8903432" y="5079890"/>
              <a:ext cx="631632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64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8903432" y="5472320"/>
              <a:ext cx="631632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64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6" name="矩形 185"/>
            <p:cNvSpPr/>
            <p:nvPr/>
          </p:nvSpPr>
          <p:spPr>
            <a:xfrm>
              <a:off x="8903432" y="5860940"/>
              <a:ext cx="631632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64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6245364" y="3668995"/>
            <a:ext cx="1070696" cy="772890"/>
            <a:chOff x="3549502" y="2679836"/>
            <a:chExt cx="1070696" cy="772890"/>
          </a:xfrm>
        </p:grpSpPr>
        <p:grpSp>
          <p:nvGrpSpPr>
            <p:cNvPr id="158" name="组合 157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160" name="矩形 159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1" name="矩形 160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5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9" name="文本框 158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我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>
            <a:off x="6548937" y="4985705"/>
            <a:ext cx="463550" cy="1169670"/>
            <a:chOff x="6695273" y="2485526"/>
            <a:chExt cx="463550" cy="1169670"/>
          </a:xfrm>
        </p:grpSpPr>
        <p:sp>
          <p:nvSpPr>
            <p:cNvPr id="163" name="矩形 162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4" name="矩形 163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8905044" y="3490969"/>
            <a:ext cx="580381" cy="1169670"/>
            <a:chOff x="6695273" y="2485526"/>
            <a:chExt cx="580381" cy="1169670"/>
          </a:xfrm>
        </p:grpSpPr>
        <p:sp>
          <p:nvSpPr>
            <p:cNvPr id="171" name="矩形 170"/>
            <p:cNvSpPr/>
            <p:nvPr/>
          </p:nvSpPr>
          <p:spPr>
            <a:xfrm>
              <a:off x="6695273" y="2485526"/>
              <a:ext cx="580381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7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5" name="矩形 174"/>
            <p:cNvSpPr/>
            <p:nvPr/>
          </p:nvSpPr>
          <p:spPr>
            <a:xfrm>
              <a:off x="6695273" y="2877956"/>
              <a:ext cx="58038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7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6" name="矩形 175"/>
            <p:cNvSpPr/>
            <p:nvPr/>
          </p:nvSpPr>
          <p:spPr>
            <a:xfrm>
              <a:off x="6695273" y="3266576"/>
              <a:ext cx="58038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74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4902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子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bedding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2852442" y="3410176"/>
            <a:ext cx="631632" cy="1169670"/>
            <a:chOff x="8903432" y="5079890"/>
            <a:chExt cx="631632" cy="1169670"/>
          </a:xfrm>
        </p:grpSpPr>
        <p:sp>
          <p:nvSpPr>
            <p:cNvPr id="154" name="矩形 153"/>
            <p:cNvSpPr/>
            <p:nvPr/>
          </p:nvSpPr>
          <p:spPr>
            <a:xfrm>
              <a:off x="8903432" y="5079890"/>
              <a:ext cx="631632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8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8903432" y="5472320"/>
              <a:ext cx="631632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8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8903432" y="5860940"/>
              <a:ext cx="631632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8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167" name="矩形 166"/>
          <p:cNvSpPr/>
          <p:nvPr/>
        </p:nvSpPr>
        <p:spPr>
          <a:xfrm>
            <a:off x="8247824" y="3410176"/>
            <a:ext cx="631632" cy="3886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0.164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247824" y="3802606"/>
            <a:ext cx="631632" cy="3886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0.164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8247824" y="4191226"/>
            <a:ext cx="631632" cy="3886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0.164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073271" y="2084802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/>
              <a:t>我爱你</a:t>
            </a:r>
            <a:endParaRPr lang="zh-CN" altLang="en-US" sz="6000" dirty="0"/>
          </a:p>
        </p:txBody>
      </p:sp>
      <p:sp>
        <p:nvSpPr>
          <p:cNvPr id="177" name="文本框 176"/>
          <p:cNvSpPr txBox="1"/>
          <p:nvPr/>
        </p:nvSpPr>
        <p:spPr>
          <a:xfrm>
            <a:off x="7444652" y="2084802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/>
              <a:t>你爱我</a:t>
            </a:r>
            <a:endParaRPr lang="zh-CN" altLang="en-US" sz="6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/>
          <p:cNvSpPr/>
          <p:nvPr/>
        </p:nvSpPr>
        <p:spPr>
          <a:xfrm>
            <a:off x="0" y="3755463"/>
            <a:ext cx="12192000" cy="518887"/>
          </a:xfrm>
          <a:prstGeom prst="rect">
            <a:avLst/>
          </a:prstGeom>
          <a:solidFill>
            <a:srgbClr val="57A6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0" y="2741320"/>
            <a:ext cx="12192000" cy="121254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谢谢！</a:t>
            </a:r>
            <a:endParaRPr kumimoji="1" lang="zh-CN" altLang="en-US" sz="6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11717843" y="2357070"/>
            <a:ext cx="370602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1509554" y="2168809"/>
            <a:ext cx="187501" cy="1882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752481" y="5595611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800044" y="1907199"/>
            <a:ext cx="8931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ttps://github.com/nikoHu/NueralNetworkTutoria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9260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层网络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5444" y="1363976"/>
            <a:ext cx="2048064" cy="4504627"/>
            <a:chOff x="835444" y="1363976"/>
            <a:chExt cx="2048064" cy="4504627"/>
          </a:xfrm>
        </p:grpSpPr>
        <p:sp>
          <p:nvSpPr>
            <p:cNvPr id="18" name="椭圆 17"/>
            <p:cNvSpPr/>
            <p:nvPr/>
          </p:nvSpPr>
          <p:spPr>
            <a:xfrm rot="16200000">
              <a:off x="836714" y="2734204"/>
              <a:ext cx="482600" cy="485140"/>
            </a:xfrm>
            <a:prstGeom prst="ellipse">
              <a:avLst/>
            </a:prstGeom>
            <a:solidFill>
              <a:srgbClr val="F19CB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 rot="16200000">
              <a:off x="1558074" y="2736109"/>
              <a:ext cx="482600" cy="485140"/>
            </a:xfrm>
            <a:prstGeom prst="ellipse">
              <a:avLst/>
            </a:prstGeom>
            <a:solidFill>
              <a:srgbClr val="F19CB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 rot="16200000">
              <a:off x="2374049" y="2736109"/>
              <a:ext cx="482600" cy="485140"/>
            </a:xfrm>
            <a:prstGeom prst="ellipse">
              <a:avLst/>
            </a:prstGeom>
            <a:solidFill>
              <a:srgbClr val="F19CB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1078331" y="3149494"/>
              <a:ext cx="1440816" cy="2719109"/>
              <a:chOff x="1078331" y="3149494"/>
              <a:chExt cx="1440816" cy="2719109"/>
            </a:xfrm>
          </p:grpSpPr>
          <p:sp>
            <p:nvSpPr>
              <p:cNvPr id="12" name="椭圆 11"/>
              <p:cNvSpPr/>
              <p:nvPr/>
            </p:nvSpPr>
            <p:spPr>
              <a:xfrm rot="16200000">
                <a:off x="1157389" y="4471564"/>
                <a:ext cx="482600" cy="48514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1932089" y="4471564"/>
                <a:ext cx="482600" cy="48514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0" name="直接箭头连接符 29"/>
              <p:cNvCxnSpPr>
                <a:endCxn id="12" idx="2"/>
              </p:cNvCxnSpPr>
              <p:nvPr/>
            </p:nvCxnSpPr>
            <p:spPr>
              <a:xfrm rot="16200000">
                <a:off x="1109764" y="5244359"/>
                <a:ext cx="57785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>
                <a:endCxn id="14" idx="2"/>
              </p:cNvCxnSpPr>
              <p:nvPr/>
            </p:nvCxnSpPr>
            <p:spPr>
              <a:xfrm rot="16200000">
                <a:off x="1884464" y="5244359"/>
                <a:ext cx="57785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>
                <a:stCxn id="12" idx="6"/>
                <a:endCxn id="18" idx="2"/>
              </p:cNvCxnSpPr>
              <p:nvPr/>
            </p:nvCxnSpPr>
            <p:spPr>
              <a:xfrm rot="16200000" flipV="1">
                <a:off x="611289" y="3685434"/>
                <a:ext cx="1254760" cy="3206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>
                <a:stCxn id="12" idx="6"/>
              </p:cNvCxnSpPr>
              <p:nvPr/>
            </p:nvCxnSpPr>
            <p:spPr>
              <a:xfrm rot="16200000">
                <a:off x="928154" y="3693689"/>
                <a:ext cx="1250315" cy="30861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/>
              <p:cNvCxnSpPr>
                <a:stCxn id="12" idx="6"/>
                <a:endCxn id="21" idx="1"/>
              </p:cNvCxnSpPr>
              <p:nvPr/>
            </p:nvCxnSpPr>
            <p:spPr>
              <a:xfrm rot="16200000">
                <a:off x="1259624" y="3288559"/>
                <a:ext cx="1323340" cy="104521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>
                <a:stCxn id="14" idx="6"/>
              </p:cNvCxnSpPr>
              <p:nvPr/>
            </p:nvCxnSpPr>
            <p:spPr>
              <a:xfrm rot="16200000" flipV="1">
                <a:off x="1033564" y="3333009"/>
                <a:ext cx="1250315" cy="102933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>
                <a:stCxn id="14" idx="6"/>
                <a:endCxn id="20" idx="2"/>
              </p:cNvCxnSpPr>
              <p:nvPr/>
            </p:nvCxnSpPr>
            <p:spPr>
              <a:xfrm rot="16200000" flipV="1">
                <a:off x="1360589" y="3659399"/>
                <a:ext cx="1252220" cy="3740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>
                <a:stCxn id="14" idx="6"/>
              </p:cNvCxnSpPr>
              <p:nvPr/>
            </p:nvCxnSpPr>
            <p:spPr>
              <a:xfrm rot="16200000">
                <a:off x="1721269" y="3675274"/>
                <a:ext cx="1250315" cy="345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文本框 16"/>
                  <p:cNvSpPr txBox="1"/>
                  <p:nvPr/>
                </p:nvSpPr>
                <p:spPr>
                  <a:xfrm>
                    <a:off x="1237140" y="5437716"/>
                    <a:ext cx="323097" cy="32095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7" name="文本框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37140" y="5437716"/>
                    <a:ext cx="323097" cy="320955"/>
                  </a:xfrm>
                  <a:prstGeom prst="rect">
                    <a:avLst/>
                  </a:prstGeom>
                  <a:blipFill rotWithShape="1">
                    <a:blip r:embed="rId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1951059" y="5437716"/>
                    <a:ext cx="436145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51059" y="5437716"/>
                    <a:ext cx="436145" cy="430887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" name="直接箭头连接符 3"/>
            <p:cNvCxnSpPr>
              <a:stCxn id="18" idx="6"/>
            </p:cNvCxnSpPr>
            <p:nvPr/>
          </p:nvCxnSpPr>
          <p:spPr>
            <a:xfrm flipH="1" flipV="1">
              <a:off x="1078013" y="1909313"/>
              <a:ext cx="1" cy="82616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H="1" flipV="1">
              <a:off x="1799374" y="1908189"/>
              <a:ext cx="1" cy="82616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H="1" flipV="1">
              <a:off x="2615348" y="1918601"/>
              <a:ext cx="1" cy="82616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891880" y="1363976"/>
                  <a:ext cx="43011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1880" y="1363976"/>
                  <a:ext cx="430118" cy="430887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1605799" y="1363976"/>
                  <a:ext cx="438389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5799" y="1363976"/>
                  <a:ext cx="438389" cy="43088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2415959" y="1363976"/>
                  <a:ext cx="43839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5959" y="1363976"/>
                  <a:ext cx="438390" cy="430887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911742" y="2720044"/>
                  <a:ext cx="43941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ℎ</m:t>
                            </m:r>
                          </m:e>
                          <m: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742" y="2720044"/>
                  <a:ext cx="439416" cy="430887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1625661" y="2720044"/>
                  <a:ext cx="447687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ℎ</m:t>
                            </m:r>
                          </m:e>
                          <m:sub>
                            <m:r>
                              <a:rPr lang="en-US" altLang="zh-CN" sz="28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5661" y="2720044"/>
                  <a:ext cx="447687" cy="430887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2435821" y="2720044"/>
                  <a:ext cx="447687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ℎ</m:t>
                            </m:r>
                          </m:e>
                          <m:sub>
                            <m:r>
                              <a:rPr lang="en-US" altLang="zh-CN" sz="28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5821" y="2720044"/>
                  <a:ext cx="447687" cy="430887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7642266" y="4086072"/>
            <a:ext cx="474505" cy="772890"/>
            <a:chOff x="4513753" y="3352730"/>
            <a:chExt cx="474505" cy="772890"/>
          </a:xfrm>
        </p:grpSpPr>
        <p:sp>
          <p:nvSpPr>
            <p:cNvPr id="65" name="矩形 64"/>
            <p:cNvSpPr/>
            <p:nvPr/>
          </p:nvSpPr>
          <p:spPr>
            <a:xfrm>
              <a:off x="4513753" y="3352730"/>
              <a:ext cx="474505" cy="388442"/>
            </a:xfrm>
            <a:prstGeom prst="rect">
              <a:avLst/>
            </a:prstGeom>
            <a:solidFill>
              <a:srgbClr val="F1CCE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4513753" y="3737178"/>
              <a:ext cx="474505" cy="388442"/>
            </a:xfrm>
            <a:prstGeom prst="rect">
              <a:avLst/>
            </a:prstGeom>
            <a:solidFill>
              <a:srgbClr val="F1CCE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973321" y="3883361"/>
            <a:ext cx="791008" cy="1169822"/>
            <a:chOff x="6468284" y="2720044"/>
            <a:chExt cx="791008" cy="1169822"/>
          </a:xfrm>
        </p:grpSpPr>
        <p:sp>
          <p:nvSpPr>
            <p:cNvPr id="63" name="矩形 62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86392" y="1119654"/>
          <a:ext cx="4227902" cy="192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9" imgW="37490400" imgH="17068800" progId="Equation.DSMT4">
                  <p:embed/>
                </p:oleObj>
              </mc:Choice>
              <mc:Fallback>
                <p:oleObj name="Equation" r:id="rId9" imgW="37490400" imgH="170688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6392" y="1119654"/>
                        <a:ext cx="4227902" cy="192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754110" y="3882390"/>
            <a:ext cx="462915" cy="3886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0.06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754110" y="4274820"/>
            <a:ext cx="463550" cy="3886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0.06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754110" y="4663440"/>
            <a:ext cx="463550" cy="3886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0.06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6715671" y="5427816"/>
          <a:ext cx="2038439" cy="55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1" imgW="15544800" imgH="4267200" progId="Equation.DSMT4">
                  <p:embed/>
                </p:oleObj>
              </mc:Choice>
              <mc:Fallback>
                <p:oleObj name="Equation" r:id="rId11" imgW="15544800" imgH="4267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5671" y="5427816"/>
                        <a:ext cx="2038439" cy="553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9260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层网络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95385" y="1223876"/>
          <a:ext cx="2038439" cy="55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" imgW="15544800" imgH="4267200" progId="Equation.DSMT4">
                  <p:embed/>
                </p:oleObj>
              </mc:Choice>
              <mc:Fallback>
                <p:oleObj name="Equation" r:id="rId1" imgW="15544800" imgH="4267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385" y="1223876"/>
                        <a:ext cx="2038439" cy="553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1481834" y="2476154"/>
            <a:ext cx="791008" cy="1169822"/>
            <a:chOff x="6468284" y="2720044"/>
            <a:chExt cx="791008" cy="1169822"/>
          </a:xfrm>
        </p:grpSpPr>
        <p:sp>
          <p:nvSpPr>
            <p:cNvPr id="57" name="矩形 56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695273" y="2059952"/>
            <a:ext cx="463550" cy="1169670"/>
            <a:chOff x="6695273" y="2485526"/>
            <a:chExt cx="463550" cy="1169670"/>
          </a:xfrm>
        </p:grpSpPr>
        <p:sp>
          <p:nvSpPr>
            <p:cNvPr id="63" name="矩形 62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3364300" y="849979"/>
            <a:ext cx="78790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/>
              <a:t>如何表征句子：我爱你</a:t>
            </a:r>
            <a:endParaRPr lang="zh-CN" altLang="en-US" sz="6000" dirty="0"/>
          </a:p>
        </p:txBody>
      </p:sp>
      <p:grpSp>
        <p:nvGrpSpPr>
          <p:cNvPr id="67" name="组合 66"/>
          <p:cNvGrpSpPr/>
          <p:nvPr/>
        </p:nvGrpSpPr>
        <p:grpSpPr>
          <a:xfrm>
            <a:off x="3549502" y="2317523"/>
            <a:ext cx="1070696" cy="772890"/>
            <a:chOff x="3549502" y="2679836"/>
            <a:chExt cx="1070696" cy="772890"/>
          </a:xfrm>
        </p:grpSpPr>
        <p:grpSp>
          <p:nvGrpSpPr>
            <p:cNvPr id="53" name="组合 52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54" name="矩形 53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5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6" name="文本框 65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我</a:t>
              </a:r>
              <a:endParaRPr lang="zh-CN" altLang="en-US" dirty="0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3549502" y="3761012"/>
            <a:ext cx="1070696" cy="772890"/>
            <a:chOff x="3549502" y="2679836"/>
            <a:chExt cx="1070696" cy="772890"/>
          </a:xfrm>
        </p:grpSpPr>
        <p:grpSp>
          <p:nvGrpSpPr>
            <p:cNvPr id="69" name="组合 68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0" name="文本框 69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爱</a:t>
              </a:r>
              <a:endParaRPr lang="zh-CN" altLang="en-US" dirty="0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3549502" y="5233255"/>
            <a:ext cx="1070696" cy="772890"/>
            <a:chOff x="3549502" y="2679836"/>
            <a:chExt cx="1070696" cy="772890"/>
          </a:xfrm>
        </p:grpSpPr>
        <p:grpSp>
          <p:nvGrpSpPr>
            <p:cNvPr id="74" name="组合 73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76" name="矩形 75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5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5" name="文本框 74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你</a:t>
              </a:r>
              <a:endParaRPr lang="zh-CN" altLang="en-US" dirty="0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695273" y="3606718"/>
            <a:ext cx="463550" cy="1169670"/>
            <a:chOff x="6695273" y="3940276"/>
            <a:chExt cx="463550" cy="1169670"/>
          </a:xfrm>
        </p:grpSpPr>
        <p:sp>
          <p:nvSpPr>
            <p:cNvPr id="78" name="矩形 77"/>
            <p:cNvSpPr/>
            <p:nvPr/>
          </p:nvSpPr>
          <p:spPr>
            <a:xfrm>
              <a:off x="6695273" y="394027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6695273" y="433270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6695273" y="472132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6695273" y="5222633"/>
            <a:ext cx="463550" cy="1169670"/>
            <a:chOff x="6695273" y="5257139"/>
            <a:chExt cx="463550" cy="1169670"/>
          </a:xfrm>
        </p:grpSpPr>
        <p:sp>
          <p:nvSpPr>
            <p:cNvPr id="81" name="矩形 80"/>
            <p:cNvSpPr/>
            <p:nvPr/>
          </p:nvSpPr>
          <p:spPr>
            <a:xfrm>
              <a:off x="6695273" y="5257139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6695273" y="5649569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6695273" y="6038189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9651258" y="3560625"/>
            <a:ext cx="463550" cy="1169670"/>
            <a:chOff x="6695273" y="3940276"/>
            <a:chExt cx="463550" cy="1169670"/>
          </a:xfrm>
        </p:grpSpPr>
        <p:sp>
          <p:nvSpPr>
            <p:cNvPr id="88" name="矩形 87"/>
            <p:cNvSpPr/>
            <p:nvPr/>
          </p:nvSpPr>
          <p:spPr>
            <a:xfrm>
              <a:off x="6695273" y="394027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6695273" y="433270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6695273" y="472132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9260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层网络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95385" y="1223876"/>
          <a:ext cx="2038439" cy="55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" imgW="15544800" imgH="4267200" progId="Equation.DSMT4">
                  <p:embed/>
                </p:oleObj>
              </mc:Choice>
              <mc:Fallback>
                <p:oleObj name="Equation" r:id="rId1" imgW="15544800" imgH="4267200" progId="Equation.DSMT4">
                  <p:embed/>
                  <p:pic>
                    <p:nvPicPr>
                      <p:cNvPr id="0" name="对象 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385" y="1223876"/>
                        <a:ext cx="2038439" cy="553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1481834" y="2476154"/>
            <a:ext cx="791008" cy="1169822"/>
            <a:chOff x="6468284" y="2720044"/>
            <a:chExt cx="791008" cy="1169822"/>
          </a:xfrm>
        </p:grpSpPr>
        <p:sp>
          <p:nvSpPr>
            <p:cNvPr id="57" name="矩形 56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3370052" y="870393"/>
            <a:ext cx="80579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/>
              <a:t>如何表征句子：你爱我</a:t>
            </a:r>
            <a:endParaRPr lang="zh-CN" altLang="en-US" sz="6000" dirty="0"/>
          </a:p>
        </p:txBody>
      </p:sp>
      <p:grpSp>
        <p:nvGrpSpPr>
          <p:cNvPr id="68" name="组合 67"/>
          <p:cNvGrpSpPr/>
          <p:nvPr/>
        </p:nvGrpSpPr>
        <p:grpSpPr>
          <a:xfrm>
            <a:off x="3549502" y="3761012"/>
            <a:ext cx="1070696" cy="772890"/>
            <a:chOff x="3549502" y="2679836"/>
            <a:chExt cx="1070696" cy="772890"/>
          </a:xfrm>
        </p:grpSpPr>
        <p:grpSp>
          <p:nvGrpSpPr>
            <p:cNvPr id="69" name="组合 68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0" name="文本框 69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爱</a:t>
              </a:r>
              <a:endParaRPr lang="zh-CN" altLang="en-US" dirty="0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695273" y="3606718"/>
            <a:ext cx="463550" cy="1169670"/>
            <a:chOff x="6695273" y="3940276"/>
            <a:chExt cx="463550" cy="1169670"/>
          </a:xfrm>
        </p:grpSpPr>
        <p:sp>
          <p:nvSpPr>
            <p:cNvPr id="78" name="矩形 77"/>
            <p:cNvSpPr/>
            <p:nvPr/>
          </p:nvSpPr>
          <p:spPr>
            <a:xfrm>
              <a:off x="6695273" y="394027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6695273" y="433270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6695273" y="472132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49502" y="1979381"/>
            <a:ext cx="3609321" cy="1169670"/>
            <a:chOff x="3549502" y="1979381"/>
            <a:chExt cx="3609321" cy="1169670"/>
          </a:xfrm>
        </p:grpSpPr>
        <p:grpSp>
          <p:nvGrpSpPr>
            <p:cNvPr id="73" name="组合 72"/>
            <p:cNvGrpSpPr/>
            <p:nvPr/>
          </p:nvGrpSpPr>
          <p:grpSpPr>
            <a:xfrm>
              <a:off x="3549502" y="2231545"/>
              <a:ext cx="1070696" cy="772890"/>
              <a:chOff x="3549502" y="2679836"/>
              <a:chExt cx="1070696" cy="772890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4145693" y="2679836"/>
                <a:ext cx="474505" cy="772890"/>
                <a:chOff x="4513753" y="3352730"/>
                <a:chExt cx="474505" cy="772890"/>
              </a:xfrm>
            </p:grpSpPr>
            <p:sp>
              <p:nvSpPr>
                <p:cNvPr id="76" name="矩形 75"/>
                <p:cNvSpPr/>
                <p:nvPr/>
              </p:nvSpPr>
              <p:spPr>
                <a:xfrm>
                  <a:off x="4513753" y="3352730"/>
                  <a:ext cx="474505" cy="388442"/>
                </a:xfrm>
                <a:prstGeom prst="rect">
                  <a:avLst/>
                </a:prstGeom>
                <a:solidFill>
                  <a:srgbClr val="F1CCE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</a:rPr>
                    <a:t>0.2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矩形 76"/>
                <p:cNvSpPr/>
                <p:nvPr/>
              </p:nvSpPr>
              <p:spPr>
                <a:xfrm>
                  <a:off x="4513753" y="3737178"/>
                  <a:ext cx="474505" cy="388442"/>
                </a:xfrm>
                <a:prstGeom prst="rect">
                  <a:avLst/>
                </a:prstGeom>
                <a:solidFill>
                  <a:srgbClr val="F1CCE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</a:rPr>
                    <a:t>0.15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75" name="文本框 74"/>
              <p:cNvSpPr txBox="1"/>
              <p:nvPr/>
            </p:nvSpPr>
            <p:spPr>
              <a:xfrm>
                <a:off x="3549502" y="2863627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你</a:t>
                </a:r>
                <a:endParaRPr lang="zh-CN" altLang="en-US" dirty="0"/>
              </a:p>
            </p:txBody>
          </p:sp>
        </p:grpSp>
        <p:grpSp>
          <p:nvGrpSpPr>
            <p:cNvPr id="86" name="组合 85"/>
            <p:cNvGrpSpPr/>
            <p:nvPr/>
          </p:nvGrpSpPr>
          <p:grpSpPr>
            <a:xfrm>
              <a:off x="6695273" y="1979381"/>
              <a:ext cx="463550" cy="1169670"/>
              <a:chOff x="6695273" y="5257139"/>
              <a:chExt cx="463550" cy="1169670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6695273" y="5257139"/>
                <a:ext cx="462915" cy="3886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09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695273" y="5649569"/>
                <a:ext cx="463550" cy="3886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09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6695273" y="6038189"/>
                <a:ext cx="463550" cy="3886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09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7" name="组合 86"/>
          <p:cNvGrpSpPr/>
          <p:nvPr/>
        </p:nvGrpSpPr>
        <p:grpSpPr>
          <a:xfrm>
            <a:off x="9651258" y="3560625"/>
            <a:ext cx="463550" cy="1169670"/>
            <a:chOff x="6695273" y="3940276"/>
            <a:chExt cx="463550" cy="1169670"/>
          </a:xfrm>
        </p:grpSpPr>
        <p:sp>
          <p:nvSpPr>
            <p:cNvPr id="88" name="矩形 87"/>
            <p:cNvSpPr/>
            <p:nvPr/>
          </p:nvSpPr>
          <p:spPr>
            <a:xfrm>
              <a:off x="6695273" y="394027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6695273" y="433270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6695273" y="472132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554618" y="5293617"/>
            <a:ext cx="3609321" cy="1169670"/>
            <a:chOff x="3549502" y="2059952"/>
            <a:chExt cx="3609321" cy="1169670"/>
          </a:xfrm>
        </p:grpSpPr>
        <p:grpSp>
          <p:nvGrpSpPr>
            <p:cNvPr id="46" name="组合 45"/>
            <p:cNvGrpSpPr/>
            <p:nvPr/>
          </p:nvGrpSpPr>
          <p:grpSpPr>
            <a:xfrm>
              <a:off x="6695273" y="2059952"/>
              <a:ext cx="463550" cy="1169670"/>
              <a:chOff x="6695273" y="2485526"/>
              <a:chExt cx="463550" cy="1169670"/>
            </a:xfrm>
          </p:grpSpPr>
          <p:sp>
            <p:nvSpPr>
              <p:cNvPr id="91" name="矩形 90"/>
              <p:cNvSpPr/>
              <p:nvPr/>
            </p:nvSpPr>
            <p:spPr>
              <a:xfrm>
                <a:off x="6695273" y="2485526"/>
                <a:ext cx="462915" cy="3886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06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6695273" y="2877956"/>
                <a:ext cx="463550" cy="3886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06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矩形 92"/>
              <p:cNvSpPr/>
              <p:nvPr/>
            </p:nvSpPr>
            <p:spPr>
              <a:xfrm>
                <a:off x="6695273" y="3266576"/>
                <a:ext cx="463550" cy="3886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06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3549502" y="2317523"/>
              <a:ext cx="1070696" cy="772890"/>
              <a:chOff x="3549502" y="2679836"/>
              <a:chExt cx="1070696" cy="772890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4145693" y="2679836"/>
                <a:ext cx="474505" cy="772890"/>
                <a:chOff x="4513753" y="3352730"/>
                <a:chExt cx="474505" cy="772890"/>
              </a:xfrm>
            </p:grpSpPr>
            <p:sp>
              <p:nvSpPr>
                <p:cNvPr id="50" name="矩形 49"/>
                <p:cNvSpPr/>
                <p:nvPr/>
              </p:nvSpPr>
              <p:spPr>
                <a:xfrm>
                  <a:off x="4513753" y="3352730"/>
                  <a:ext cx="474505" cy="388442"/>
                </a:xfrm>
                <a:prstGeom prst="rect">
                  <a:avLst/>
                </a:prstGeom>
                <a:solidFill>
                  <a:srgbClr val="F1CCE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</a:rPr>
                    <a:t>0.1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4513753" y="3737178"/>
                  <a:ext cx="474505" cy="388442"/>
                </a:xfrm>
                <a:prstGeom prst="rect">
                  <a:avLst/>
                </a:prstGeom>
                <a:solidFill>
                  <a:srgbClr val="F1CCE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</a:rPr>
                    <a:t>0.15</a:t>
                  </a:r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49" name="文本框 48"/>
              <p:cNvSpPr txBox="1"/>
              <p:nvPr/>
            </p:nvSpPr>
            <p:spPr>
              <a:xfrm>
                <a:off x="3549502" y="2863627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我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6119991" y="1217449"/>
            <a:ext cx="5416460" cy="4787250"/>
            <a:chOff x="6010722" y="866638"/>
            <a:chExt cx="5416460" cy="4787250"/>
          </a:xfrm>
        </p:grpSpPr>
        <p:graphicFrame>
          <p:nvGraphicFramePr>
            <p:cNvPr id="135" name="对象 134"/>
            <p:cNvGraphicFramePr>
              <a:graphicFrameLocks noChangeAspect="1"/>
            </p:cNvGraphicFramePr>
            <p:nvPr/>
          </p:nvGraphicFramePr>
          <p:xfrm>
            <a:off x="6992458" y="866638"/>
            <a:ext cx="3440112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" name="Equation" r:id="rId9" imgW="26212800" imgH="5486400" progId="Equation.DSMT4">
                    <p:embed/>
                  </p:oleObj>
                </mc:Choice>
                <mc:Fallback>
                  <p:oleObj name="Equation" r:id="rId9" imgW="26212800" imgH="5486400" progId="Equation.DSMT4">
                    <p:embed/>
                    <p:pic>
                      <p:nvPicPr>
                        <p:cNvPr id="0" name="对象 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92458" y="866638"/>
                          <a:ext cx="3440112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6010722" y="2173214"/>
            <a:ext cx="1626527" cy="1570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" name="Equation" r:id="rId11" imgW="17678400" imgH="17068800" progId="Equation.DSMT4">
                    <p:embed/>
                  </p:oleObj>
                </mc:Choice>
                <mc:Fallback>
                  <p:oleObj name="Equation" r:id="rId11" imgW="17678400" imgH="17068800" progId="Equation.DSMT4">
                    <p:embed/>
                    <p:pic>
                      <p:nvPicPr>
                        <p:cNvPr id="0" name="图片 43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10722" y="2173214"/>
                          <a:ext cx="1626527" cy="1570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对象 135"/>
            <p:cNvGraphicFramePr>
              <a:graphicFrameLocks noChangeAspect="1"/>
            </p:cNvGraphicFramePr>
            <p:nvPr/>
          </p:nvGraphicFramePr>
          <p:xfrm>
            <a:off x="8987195" y="2145684"/>
            <a:ext cx="2439987" cy="162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6" name="Equation" r:id="rId13" imgW="26517600" imgH="17678400" progId="Equation.DSMT4">
                    <p:embed/>
                  </p:oleObj>
                </mc:Choice>
                <mc:Fallback>
                  <p:oleObj name="Equation" r:id="rId13" imgW="26517600" imgH="176784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87195" y="2145684"/>
                          <a:ext cx="2439987" cy="162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7" name="组合 136"/>
            <p:cNvGrpSpPr/>
            <p:nvPr/>
          </p:nvGrpSpPr>
          <p:grpSpPr>
            <a:xfrm>
              <a:off x="6428481" y="4484066"/>
              <a:ext cx="791008" cy="1169822"/>
              <a:chOff x="6468284" y="2720044"/>
              <a:chExt cx="791008" cy="1169822"/>
            </a:xfrm>
          </p:grpSpPr>
          <p:sp>
            <p:nvSpPr>
              <p:cNvPr id="138" name="矩形 137"/>
              <p:cNvSpPr/>
              <p:nvPr/>
            </p:nvSpPr>
            <p:spPr>
              <a:xfrm>
                <a:off x="6856726" y="2720044"/>
                <a:ext cx="402566" cy="38844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9" name="矩形 138"/>
              <p:cNvSpPr/>
              <p:nvPr/>
            </p:nvSpPr>
            <p:spPr>
              <a:xfrm>
                <a:off x="6468284" y="2720044"/>
                <a:ext cx="402566" cy="38844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6856726" y="3112804"/>
                <a:ext cx="402566" cy="38844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1" name="矩形 140"/>
              <p:cNvSpPr/>
              <p:nvPr/>
            </p:nvSpPr>
            <p:spPr>
              <a:xfrm>
                <a:off x="6468284" y="3112804"/>
                <a:ext cx="402566" cy="38844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2" name="矩形 141"/>
              <p:cNvSpPr/>
              <p:nvPr/>
            </p:nvSpPr>
            <p:spPr>
              <a:xfrm>
                <a:off x="6856726" y="3501424"/>
                <a:ext cx="402566" cy="3884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3" name="矩形 142"/>
              <p:cNvSpPr/>
              <p:nvPr/>
            </p:nvSpPr>
            <p:spPr>
              <a:xfrm>
                <a:off x="6468284" y="3501424"/>
                <a:ext cx="402566" cy="3884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9641562" y="4484066"/>
              <a:ext cx="1193574" cy="1169822"/>
              <a:chOff x="9641562" y="4484066"/>
              <a:chExt cx="1193574" cy="1169822"/>
            </a:xfrm>
          </p:grpSpPr>
          <p:sp>
            <p:nvSpPr>
              <p:cNvPr id="145" name="矩形 144"/>
              <p:cNvSpPr/>
              <p:nvPr/>
            </p:nvSpPr>
            <p:spPr>
              <a:xfrm>
                <a:off x="10030004" y="4484066"/>
                <a:ext cx="402566" cy="38844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6" name="矩形 145"/>
              <p:cNvSpPr/>
              <p:nvPr/>
            </p:nvSpPr>
            <p:spPr>
              <a:xfrm>
                <a:off x="9641562" y="4484066"/>
                <a:ext cx="402566" cy="38844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7" name="矩形 146"/>
              <p:cNvSpPr/>
              <p:nvPr/>
            </p:nvSpPr>
            <p:spPr>
              <a:xfrm>
                <a:off x="10030004" y="4876826"/>
                <a:ext cx="402566" cy="38844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8" name="矩形 147"/>
              <p:cNvSpPr/>
              <p:nvPr/>
            </p:nvSpPr>
            <p:spPr>
              <a:xfrm>
                <a:off x="9641562" y="4876826"/>
                <a:ext cx="402566" cy="38844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9" name="矩形 148"/>
              <p:cNvSpPr/>
              <p:nvPr/>
            </p:nvSpPr>
            <p:spPr>
              <a:xfrm>
                <a:off x="10030004" y="5265446"/>
                <a:ext cx="402566" cy="3884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0" name="矩形 149"/>
              <p:cNvSpPr/>
              <p:nvPr/>
            </p:nvSpPr>
            <p:spPr>
              <a:xfrm>
                <a:off x="9641562" y="5265446"/>
                <a:ext cx="402566" cy="3884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1" name="矩形 150"/>
              <p:cNvSpPr/>
              <p:nvPr/>
            </p:nvSpPr>
            <p:spPr>
              <a:xfrm>
                <a:off x="10432570" y="4484066"/>
                <a:ext cx="402566" cy="38844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10432570" y="4876826"/>
                <a:ext cx="402566" cy="38844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0432570" y="5265446"/>
                <a:ext cx="402566" cy="3884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82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爱你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101727" y="860887"/>
          <a:ext cx="34401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9" imgW="26212800" imgH="5486400" progId="Equation.DSMT4">
                  <p:embed/>
                </p:oleObj>
              </mc:Choice>
              <mc:Fallback>
                <p:oleObj name="Equation" r:id="rId9" imgW="26212800" imgH="54864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727" y="860887"/>
                        <a:ext cx="34401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/>
          <p:cNvGrpSpPr/>
          <p:nvPr/>
        </p:nvGrpSpPr>
        <p:grpSpPr>
          <a:xfrm>
            <a:off x="6392270" y="1901896"/>
            <a:ext cx="791008" cy="1169822"/>
            <a:chOff x="6468284" y="2720044"/>
            <a:chExt cx="791008" cy="1169822"/>
          </a:xfrm>
        </p:grpSpPr>
        <p:sp>
          <p:nvSpPr>
            <p:cNvPr id="138" name="矩形 137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482369" y="1901896"/>
            <a:ext cx="1193574" cy="1169822"/>
            <a:chOff x="9641562" y="4484066"/>
            <a:chExt cx="1193574" cy="1169822"/>
          </a:xfrm>
        </p:grpSpPr>
        <p:sp>
          <p:nvSpPr>
            <p:cNvPr id="145" name="矩形 144"/>
            <p:cNvSpPr/>
            <p:nvPr/>
          </p:nvSpPr>
          <p:spPr>
            <a:xfrm>
              <a:off x="10030004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9641562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10030004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9641562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030004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9641562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0432570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432570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10432570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6245364" y="3668995"/>
            <a:ext cx="1070696" cy="772890"/>
            <a:chOff x="3549502" y="2679836"/>
            <a:chExt cx="1070696" cy="772890"/>
          </a:xfrm>
        </p:grpSpPr>
        <p:grpSp>
          <p:nvGrpSpPr>
            <p:cNvPr id="73" name="组合 72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5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4" name="文本框 73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我</a:t>
              </a:r>
              <a:endParaRPr lang="zh-CN" altLang="en-US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884935" y="3471898"/>
            <a:ext cx="474505" cy="1163089"/>
            <a:chOff x="10054636" y="3670961"/>
            <a:chExt cx="474505" cy="1163089"/>
          </a:xfrm>
        </p:grpSpPr>
        <p:sp>
          <p:nvSpPr>
            <p:cNvPr id="80" name="矩形 79"/>
            <p:cNvSpPr/>
            <p:nvPr/>
          </p:nvSpPr>
          <p:spPr>
            <a:xfrm>
              <a:off x="10054636" y="3670961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10054636" y="4055409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10054636" y="4445608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6548937" y="4985705"/>
            <a:ext cx="463550" cy="1169670"/>
            <a:chOff x="6695273" y="2485526"/>
            <a:chExt cx="463550" cy="1169670"/>
          </a:xfrm>
        </p:grpSpPr>
        <p:sp>
          <p:nvSpPr>
            <p:cNvPr id="79" name="矩形 78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894279" y="4963303"/>
            <a:ext cx="474505" cy="1163089"/>
            <a:chOff x="10054636" y="3670961"/>
            <a:chExt cx="474505" cy="1163089"/>
          </a:xfrm>
        </p:grpSpPr>
        <p:sp>
          <p:nvSpPr>
            <p:cNvPr id="86" name="矩形 85"/>
            <p:cNvSpPr/>
            <p:nvPr/>
          </p:nvSpPr>
          <p:spPr>
            <a:xfrm>
              <a:off x="10054636" y="3670961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10054636" y="4055409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10054636" y="4445608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11155443" y="4956722"/>
            <a:ext cx="463550" cy="1169670"/>
            <a:chOff x="6695273" y="2485526"/>
            <a:chExt cx="463550" cy="1169670"/>
          </a:xfrm>
        </p:grpSpPr>
        <p:sp>
          <p:nvSpPr>
            <p:cNvPr id="155" name="矩形 154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箭头: 右 1"/>
          <p:cNvSpPr/>
          <p:nvPr/>
        </p:nvSpPr>
        <p:spPr>
          <a:xfrm>
            <a:off x="9793857" y="5345342"/>
            <a:ext cx="1028041" cy="273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82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爱你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101727" y="860887"/>
          <a:ext cx="34401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26212800" imgH="5486400" progId="Equation.DSMT4">
                  <p:embed/>
                </p:oleObj>
              </mc:Choice>
              <mc:Fallback>
                <p:oleObj name="Equation" r:id="rId9" imgW="26212800" imgH="54864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727" y="860887"/>
                        <a:ext cx="34401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/>
          <p:cNvGrpSpPr/>
          <p:nvPr/>
        </p:nvGrpSpPr>
        <p:grpSpPr>
          <a:xfrm>
            <a:off x="6392270" y="1901896"/>
            <a:ext cx="791008" cy="1169822"/>
            <a:chOff x="6468284" y="2720044"/>
            <a:chExt cx="791008" cy="1169822"/>
          </a:xfrm>
        </p:grpSpPr>
        <p:sp>
          <p:nvSpPr>
            <p:cNvPr id="138" name="矩形 137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482369" y="1901896"/>
            <a:ext cx="1193574" cy="1169822"/>
            <a:chOff x="9641562" y="4484066"/>
            <a:chExt cx="1193574" cy="1169822"/>
          </a:xfrm>
        </p:grpSpPr>
        <p:sp>
          <p:nvSpPr>
            <p:cNvPr id="145" name="矩形 144"/>
            <p:cNvSpPr/>
            <p:nvPr/>
          </p:nvSpPr>
          <p:spPr>
            <a:xfrm>
              <a:off x="10030004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9641562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10030004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9641562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030004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9641562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0432570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432570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10432570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箭头: 右 1"/>
          <p:cNvSpPr/>
          <p:nvPr/>
        </p:nvSpPr>
        <p:spPr>
          <a:xfrm>
            <a:off x="9817449" y="5528060"/>
            <a:ext cx="1028041" cy="273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" name="组合 157"/>
          <p:cNvGrpSpPr/>
          <p:nvPr/>
        </p:nvGrpSpPr>
        <p:grpSpPr>
          <a:xfrm>
            <a:off x="6266649" y="3692965"/>
            <a:ext cx="1070696" cy="772890"/>
            <a:chOff x="3549502" y="2679836"/>
            <a:chExt cx="1070696" cy="772890"/>
          </a:xfrm>
        </p:grpSpPr>
        <p:grpSp>
          <p:nvGrpSpPr>
            <p:cNvPr id="159" name="组合 158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161" name="矩形 160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2" name="矩形 161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0" name="文本框 159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爱</a:t>
              </a:r>
              <a:endParaRPr lang="zh-CN" altLang="en-US" dirty="0"/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6682147" y="5091274"/>
            <a:ext cx="463550" cy="1169670"/>
            <a:chOff x="6695273" y="3940276"/>
            <a:chExt cx="463550" cy="1169670"/>
          </a:xfrm>
        </p:grpSpPr>
        <p:sp>
          <p:nvSpPr>
            <p:cNvPr id="164" name="矩形 163"/>
            <p:cNvSpPr/>
            <p:nvPr/>
          </p:nvSpPr>
          <p:spPr>
            <a:xfrm>
              <a:off x="6695273" y="3940276"/>
              <a:ext cx="463550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6695273" y="433270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6695273" y="472132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8903432" y="5079890"/>
            <a:ext cx="580381" cy="1169670"/>
            <a:chOff x="6695273" y="2485526"/>
            <a:chExt cx="580381" cy="1169670"/>
          </a:xfrm>
        </p:grpSpPr>
        <p:sp>
          <p:nvSpPr>
            <p:cNvPr id="172" name="矩形 171"/>
            <p:cNvSpPr/>
            <p:nvPr/>
          </p:nvSpPr>
          <p:spPr>
            <a:xfrm>
              <a:off x="6695273" y="2485526"/>
              <a:ext cx="580381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6695273" y="2877956"/>
              <a:ext cx="58038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>
              <a:off x="6695273" y="3266576"/>
              <a:ext cx="58038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5" name="组合 174"/>
          <p:cNvGrpSpPr/>
          <p:nvPr/>
        </p:nvGrpSpPr>
        <p:grpSpPr>
          <a:xfrm>
            <a:off x="8903432" y="3475766"/>
            <a:ext cx="463550" cy="1169670"/>
            <a:chOff x="6695273" y="2485526"/>
            <a:chExt cx="463550" cy="1169670"/>
          </a:xfrm>
        </p:grpSpPr>
        <p:sp>
          <p:nvSpPr>
            <p:cNvPr id="176" name="矩形 175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7" name="矩形 176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8" name="矩形 177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9" name="组合 178"/>
          <p:cNvGrpSpPr/>
          <p:nvPr/>
        </p:nvGrpSpPr>
        <p:grpSpPr>
          <a:xfrm>
            <a:off x="11179127" y="5079890"/>
            <a:ext cx="580381" cy="1169670"/>
            <a:chOff x="6695273" y="2485526"/>
            <a:chExt cx="580381" cy="1169670"/>
          </a:xfrm>
        </p:grpSpPr>
        <p:sp>
          <p:nvSpPr>
            <p:cNvPr id="180" name="矩形 179"/>
            <p:cNvSpPr/>
            <p:nvPr/>
          </p:nvSpPr>
          <p:spPr>
            <a:xfrm>
              <a:off x="6695273" y="2485526"/>
              <a:ext cx="580381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6695273" y="2877956"/>
              <a:ext cx="58038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6695273" y="3266576"/>
              <a:ext cx="58038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82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爱你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101727" y="860887"/>
          <a:ext cx="34401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26212800" imgH="5486400" progId="Equation.DSMT4">
                  <p:embed/>
                </p:oleObj>
              </mc:Choice>
              <mc:Fallback>
                <p:oleObj name="Equation" r:id="rId9" imgW="26212800" imgH="54864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727" y="860887"/>
                        <a:ext cx="34401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/>
          <p:cNvGrpSpPr/>
          <p:nvPr/>
        </p:nvGrpSpPr>
        <p:grpSpPr>
          <a:xfrm>
            <a:off x="6392270" y="1901896"/>
            <a:ext cx="791008" cy="1169822"/>
            <a:chOff x="6468284" y="2720044"/>
            <a:chExt cx="791008" cy="1169822"/>
          </a:xfrm>
        </p:grpSpPr>
        <p:sp>
          <p:nvSpPr>
            <p:cNvPr id="138" name="矩形 137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482369" y="1901896"/>
            <a:ext cx="1193574" cy="1169822"/>
            <a:chOff x="9641562" y="4484066"/>
            <a:chExt cx="1193574" cy="1169822"/>
          </a:xfrm>
        </p:grpSpPr>
        <p:sp>
          <p:nvSpPr>
            <p:cNvPr id="145" name="矩形 144"/>
            <p:cNvSpPr/>
            <p:nvPr/>
          </p:nvSpPr>
          <p:spPr>
            <a:xfrm>
              <a:off x="10030004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9641562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10030004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9641562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030004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9641562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0432570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432570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10432570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箭头: 右 1"/>
          <p:cNvSpPr/>
          <p:nvPr/>
        </p:nvSpPr>
        <p:spPr>
          <a:xfrm>
            <a:off x="9817449" y="5528060"/>
            <a:ext cx="1028041" cy="273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8903432" y="5079890"/>
            <a:ext cx="631632" cy="1169670"/>
            <a:chOff x="8903432" y="5079890"/>
            <a:chExt cx="631632" cy="1169670"/>
          </a:xfrm>
        </p:grpSpPr>
        <p:sp>
          <p:nvSpPr>
            <p:cNvPr id="172" name="矩形 171"/>
            <p:cNvSpPr/>
            <p:nvPr/>
          </p:nvSpPr>
          <p:spPr>
            <a:xfrm>
              <a:off x="8903432" y="5079890"/>
              <a:ext cx="631632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8903432" y="5472320"/>
              <a:ext cx="631632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>
              <a:off x="8903432" y="5860940"/>
              <a:ext cx="631632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9" name="组合 178"/>
          <p:cNvGrpSpPr/>
          <p:nvPr/>
        </p:nvGrpSpPr>
        <p:grpSpPr>
          <a:xfrm>
            <a:off x="8903431" y="3498158"/>
            <a:ext cx="580381" cy="1169670"/>
            <a:chOff x="6695273" y="2485526"/>
            <a:chExt cx="580381" cy="1169670"/>
          </a:xfrm>
        </p:grpSpPr>
        <p:sp>
          <p:nvSpPr>
            <p:cNvPr id="180" name="矩形 179"/>
            <p:cNvSpPr/>
            <p:nvPr/>
          </p:nvSpPr>
          <p:spPr>
            <a:xfrm>
              <a:off x="6695273" y="2485526"/>
              <a:ext cx="580381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6695273" y="2877956"/>
              <a:ext cx="58038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6695273" y="3266576"/>
              <a:ext cx="58038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6286951" y="3650157"/>
            <a:ext cx="1070696" cy="772890"/>
            <a:chOff x="3549502" y="2679836"/>
            <a:chExt cx="1070696" cy="772890"/>
          </a:xfrm>
        </p:grpSpPr>
        <p:grpSp>
          <p:nvGrpSpPr>
            <p:cNvPr id="167" name="组合 166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169" name="矩形 168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0" name="矩形 169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5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8" name="文本框 167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你</a:t>
              </a:r>
              <a:endParaRPr lang="zh-CN" altLang="en-US" dirty="0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6656844" y="5079890"/>
            <a:ext cx="463550" cy="1169670"/>
            <a:chOff x="6695273" y="5257139"/>
            <a:chExt cx="463550" cy="1169670"/>
          </a:xfrm>
        </p:grpSpPr>
        <p:sp>
          <p:nvSpPr>
            <p:cNvPr id="155" name="矩形 154"/>
            <p:cNvSpPr/>
            <p:nvPr/>
          </p:nvSpPr>
          <p:spPr>
            <a:xfrm>
              <a:off x="6695273" y="5257139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695273" y="5649569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6695273" y="6038189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83" name="组合 182"/>
          <p:cNvGrpSpPr/>
          <p:nvPr/>
        </p:nvGrpSpPr>
        <p:grpSpPr>
          <a:xfrm>
            <a:off x="11088791" y="5079890"/>
            <a:ext cx="631632" cy="1169670"/>
            <a:chOff x="8903432" y="5079890"/>
            <a:chExt cx="631632" cy="1169670"/>
          </a:xfrm>
        </p:grpSpPr>
        <p:sp>
          <p:nvSpPr>
            <p:cNvPr id="184" name="矩形 183"/>
            <p:cNvSpPr/>
            <p:nvPr/>
          </p:nvSpPr>
          <p:spPr>
            <a:xfrm>
              <a:off x="8903432" y="5079890"/>
              <a:ext cx="631632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8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8903432" y="5472320"/>
              <a:ext cx="631632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8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6" name="矩形 185"/>
            <p:cNvSpPr/>
            <p:nvPr/>
          </p:nvSpPr>
          <p:spPr>
            <a:xfrm>
              <a:off x="8903432" y="5860940"/>
              <a:ext cx="631632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836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7887" y="167341"/>
            <a:ext cx="282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-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爱我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806909" y="1375482"/>
            <a:ext cx="4247515" cy="4504690"/>
            <a:chOff x="1316" y="2148"/>
            <a:chExt cx="6689" cy="7094"/>
          </a:xfrm>
        </p:grpSpPr>
        <p:grpSp>
          <p:nvGrpSpPr>
            <p:cNvPr id="88" name="组合 87"/>
            <p:cNvGrpSpPr/>
            <p:nvPr/>
          </p:nvGrpSpPr>
          <p:grpSpPr>
            <a:xfrm>
              <a:off x="1316" y="2148"/>
              <a:ext cx="3225" cy="7094"/>
              <a:chOff x="835444" y="1363976"/>
              <a:chExt cx="2048064" cy="4504627"/>
            </a:xfrm>
          </p:grpSpPr>
          <p:sp>
            <p:nvSpPr>
              <p:cNvPr id="110" name="椭圆 109"/>
              <p:cNvSpPr/>
              <p:nvPr/>
            </p:nvSpPr>
            <p:spPr>
              <a:xfrm rot="16200000">
                <a:off x="836714" y="2734204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 rot="16200000">
                <a:off x="1558074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 rot="16200000">
                <a:off x="2374049" y="2736109"/>
                <a:ext cx="482600" cy="485140"/>
              </a:xfrm>
              <a:prstGeom prst="ellipse">
                <a:avLst/>
              </a:prstGeom>
              <a:solidFill>
                <a:srgbClr val="F19CB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78331" y="3149494"/>
                <a:ext cx="1440816" cy="2719109"/>
                <a:chOff x="1078331" y="3149494"/>
                <a:chExt cx="1440816" cy="2719109"/>
              </a:xfrm>
            </p:grpSpPr>
            <p:sp>
              <p:nvSpPr>
                <p:cNvPr id="123" name="椭圆 122"/>
                <p:cNvSpPr/>
                <p:nvPr/>
              </p:nvSpPr>
              <p:spPr>
                <a:xfrm rot="16200000">
                  <a:off x="11573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椭圆 123"/>
                <p:cNvSpPr/>
                <p:nvPr/>
              </p:nvSpPr>
              <p:spPr>
                <a:xfrm rot="16200000">
                  <a:off x="1932089" y="4471564"/>
                  <a:ext cx="482600" cy="48514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5" name="直接箭头连接符 124"/>
                <p:cNvCxnSpPr>
                  <a:endCxn id="123" idx="2"/>
                </p:cNvCxnSpPr>
                <p:nvPr/>
              </p:nvCxnSpPr>
              <p:spPr>
                <a:xfrm rot="16200000">
                  <a:off x="11097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endCxn id="124" idx="2"/>
                </p:cNvCxnSpPr>
                <p:nvPr/>
              </p:nvCxnSpPr>
              <p:spPr>
                <a:xfrm rot="16200000">
                  <a:off x="1884464" y="5244359"/>
                  <a:ext cx="57785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箭头连接符 126"/>
                <p:cNvCxnSpPr>
                  <a:stCxn id="123" idx="6"/>
                  <a:endCxn id="110" idx="2"/>
                </p:cNvCxnSpPr>
                <p:nvPr/>
              </p:nvCxnSpPr>
              <p:spPr>
                <a:xfrm rot="16200000" flipV="1">
                  <a:off x="611289" y="3685434"/>
                  <a:ext cx="1254760" cy="3206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箭头连接符 127"/>
                <p:cNvCxnSpPr>
                  <a:stCxn id="123" idx="6"/>
                </p:cNvCxnSpPr>
                <p:nvPr/>
              </p:nvCxnSpPr>
              <p:spPr>
                <a:xfrm rot="16200000">
                  <a:off x="928154" y="3693689"/>
                  <a:ext cx="1250315" cy="3086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箭头连接符 128"/>
                <p:cNvCxnSpPr>
                  <a:stCxn id="123" idx="6"/>
                  <a:endCxn id="112" idx="1"/>
                </p:cNvCxnSpPr>
                <p:nvPr/>
              </p:nvCxnSpPr>
              <p:spPr>
                <a:xfrm rot="16200000">
                  <a:off x="1259624" y="3288559"/>
                  <a:ext cx="1323340" cy="104521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箭头连接符 129"/>
                <p:cNvCxnSpPr>
                  <a:stCxn id="124" idx="6"/>
                </p:cNvCxnSpPr>
                <p:nvPr/>
              </p:nvCxnSpPr>
              <p:spPr>
                <a:xfrm rot="16200000" flipV="1">
                  <a:off x="1033564" y="3333009"/>
                  <a:ext cx="1250315" cy="102933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箭头连接符 130"/>
                <p:cNvCxnSpPr>
                  <a:stCxn id="124" idx="6"/>
                  <a:endCxn id="111" idx="2"/>
                </p:cNvCxnSpPr>
                <p:nvPr/>
              </p:nvCxnSpPr>
              <p:spPr>
                <a:xfrm rot="16200000" flipV="1">
                  <a:off x="1360589" y="3659399"/>
                  <a:ext cx="1252220" cy="37401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>
                  <a:stCxn id="124" idx="6"/>
                </p:cNvCxnSpPr>
                <p:nvPr/>
              </p:nvCxnSpPr>
              <p:spPr>
                <a:xfrm rot="16200000">
                  <a:off x="1721269" y="3675274"/>
                  <a:ext cx="1250315" cy="3454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文本框 132"/>
                    <p:cNvSpPr txBox="1"/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3" name="文本框 1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7140" y="5437716"/>
                      <a:ext cx="323097" cy="320955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4" name="文本框 133"/>
                    <p:cNvSpPr txBox="1"/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sz="280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34" name="文本框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51059" y="5437716"/>
                      <a:ext cx="436145" cy="430887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14" name="直接箭头连接符 113"/>
              <p:cNvCxnSpPr>
                <a:stCxn id="110" idx="6"/>
              </p:cNvCxnSpPr>
              <p:nvPr/>
            </p:nvCxnSpPr>
            <p:spPr>
              <a:xfrm flipH="1" flipV="1">
                <a:off x="1078013" y="1909313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箭头连接符 114"/>
              <p:cNvCxnSpPr/>
              <p:nvPr/>
            </p:nvCxnSpPr>
            <p:spPr>
              <a:xfrm flipH="1" flipV="1">
                <a:off x="1799374" y="1908189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/>
              <p:cNvCxnSpPr/>
              <p:nvPr/>
            </p:nvCxnSpPr>
            <p:spPr>
              <a:xfrm flipH="1" flipV="1">
                <a:off x="2615348" y="1918601"/>
                <a:ext cx="1" cy="826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7" name="文本框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880" y="1363976"/>
                    <a:ext cx="430118" cy="430887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文本框 117"/>
                  <p:cNvSpPr txBox="1"/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8" name="文本框 1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799" y="1363976"/>
                    <a:ext cx="438389" cy="43088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9" name="文本框 118"/>
                  <p:cNvSpPr txBox="1"/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9" name="文本框 1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5959" y="1363976"/>
                    <a:ext cx="438390" cy="43088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0" name="文本框 119"/>
                  <p:cNvSpPr txBox="1"/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0" name="文本框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742" y="2720044"/>
                    <a:ext cx="439416" cy="430887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1" name="文本框 120"/>
                  <p:cNvSpPr txBox="1"/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1" name="文本框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566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2" name="文本框 121"/>
                  <p:cNvSpPr txBox="1"/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ℎ</m:t>
                              </m:r>
                            </m:e>
                            <m:sub>
                              <m: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2" name="文本框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35821" y="2720044"/>
                    <a:ext cx="447687" cy="430887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9" name="椭圆 88"/>
            <p:cNvSpPr/>
            <p:nvPr/>
          </p:nvSpPr>
          <p:spPr>
            <a:xfrm>
              <a:off x="5785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679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573" y="4855"/>
              <a:ext cx="432" cy="43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785" y="5840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679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7573" y="5844"/>
              <a:ext cx="432" cy="43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6001" y="5287"/>
              <a:ext cx="0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6001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6001" y="5287"/>
              <a:ext cx="1788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>
              <a:off x="6001" y="5287"/>
              <a:ext cx="894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flipH="1">
              <a:off x="6001" y="5287"/>
              <a:ext cx="1788" cy="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6895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 flipH="1">
              <a:off x="6895" y="5287"/>
              <a:ext cx="894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>
              <a:stCxn id="91" idx="4"/>
              <a:endCxn id="94" idx="0"/>
            </p:cNvCxnSpPr>
            <p:nvPr/>
          </p:nvCxnSpPr>
          <p:spPr>
            <a:xfrm>
              <a:off x="7789" y="5287"/>
              <a:ext cx="0" cy="5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4" name="肘形连接符 44"/>
            <p:cNvCxnSpPr/>
            <p:nvPr/>
          </p:nvCxnSpPr>
          <p:spPr>
            <a:xfrm>
              <a:off x="1666" y="4192"/>
              <a:ext cx="4335" cy="663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5" name="肘形连接符 45"/>
            <p:cNvCxnSpPr/>
            <p:nvPr/>
          </p:nvCxnSpPr>
          <p:spPr>
            <a:xfrm>
              <a:off x="2812" y="4065"/>
              <a:ext cx="4083" cy="790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6" name="肘形连接符 46"/>
            <p:cNvCxnSpPr>
              <a:endCxn id="91" idx="0"/>
            </p:cNvCxnSpPr>
            <p:nvPr/>
          </p:nvCxnSpPr>
          <p:spPr>
            <a:xfrm>
              <a:off x="4101" y="3923"/>
              <a:ext cx="3688" cy="932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7" name="肘形连接符 47"/>
            <p:cNvCxnSpPr>
              <a:stCxn id="94" idx="4"/>
              <a:endCxn id="112" idx="2"/>
            </p:cNvCxnSpPr>
            <p:nvPr/>
          </p:nvCxnSpPr>
          <p:spPr>
            <a:xfrm rot="5400000" flipH="1">
              <a:off x="5352" y="3838"/>
              <a:ext cx="1205" cy="3670"/>
            </a:xfrm>
            <a:prstGeom prst="bentConnector3">
              <a:avLst>
                <a:gd name="adj1" fmla="val -48838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8" name="肘形连接符 48"/>
            <p:cNvCxnSpPr>
              <a:stCxn id="93" idx="4"/>
              <a:endCxn id="111" idx="2"/>
            </p:cNvCxnSpPr>
            <p:nvPr/>
          </p:nvCxnSpPr>
          <p:spPr>
            <a:xfrm rot="5400000" flipH="1">
              <a:off x="4262" y="3642"/>
              <a:ext cx="1205" cy="4061"/>
            </a:xfrm>
            <a:prstGeom prst="bentConnector3">
              <a:avLst>
                <a:gd name="adj1" fmla="val -35020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09" name="肘形连接符 49"/>
            <p:cNvCxnSpPr>
              <a:stCxn id="92" idx="4"/>
              <a:endCxn id="110" idx="2"/>
            </p:cNvCxnSpPr>
            <p:nvPr/>
          </p:nvCxnSpPr>
          <p:spPr>
            <a:xfrm rot="5400000" flipH="1">
              <a:off x="3247" y="3518"/>
              <a:ext cx="1204" cy="4303"/>
            </a:xfrm>
            <a:prstGeom prst="bentConnector3">
              <a:avLst>
                <a:gd name="adj1" fmla="val -20639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101727" y="860887"/>
          <a:ext cx="34401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9" imgW="26212800" imgH="5486400" progId="Equation.DSMT4">
                  <p:embed/>
                </p:oleObj>
              </mc:Choice>
              <mc:Fallback>
                <p:oleObj name="Equation" r:id="rId9" imgW="26212800" imgH="5486400" progId="Equation.DSMT4">
                  <p:embed/>
                  <p:pic>
                    <p:nvPicPr>
                      <p:cNvPr id="0" name="对象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727" y="860887"/>
                        <a:ext cx="34401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/>
          <p:cNvGrpSpPr/>
          <p:nvPr/>
        </p:nvGrpSpPr>
        <p:grpSpPr>
          <a:xfrm>
            <a:off x="6392270" y="1901896"/>
            <a:ext cx="791008" cy="1169822"/>
            <a:chOff x="6468284" y="2720044"/>
            <a:chExt cx="791008" cy="1169822"/>
          </a:xfrm>
        </p:grpSpPr>
        <p:sp>
          <p:nvSpPr>
            <p:cNvPr id="138" name="矩形 137"/>
            <p:cNvSpPr/>
            <p:nvPr/>
          </p:nvSpPr>
          <p:spPr>
            <a:xfrm>
              <a:off x="6856726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6468284" y="2720044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6856726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6468284" y="3112804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6856726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6468284" y="3501424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482369" y="1901896"/>
            <a:ext cx="1193574" cy="1169822"/>
            <a:chOff x="9641562" y="4484066"/>
            <a:chExt cx="1193574" cy="1169822"/>
          </a:xfrm>
        </p:grpSpPr>
        <p:sp>
          <p:nvSpPr>
            <p:cNvPr id="145" name="矩形 144"/>
            <p:cNvSpPr/>
            <p:nvPr/>
          </p:nvSpPr>
          <p:spPr>
            <a:xfrm>
              <a:off x="10030004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9641562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10030004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9641562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030004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9641562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0432570" y="4484066"/>
              <a:ext cx="402566" cy="38844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432570" y="4876826"/>
              <a:ext cx="402566" cy="3884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10432570" y="5265446"/>
              <a:ext cx="402566" cy="38844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884935" y="3471898"/>
            <a:ext cx="474505" cy="1163089"/>
            <a:chOff x="10054636" y="3670961"/>
            <a:chExt cx="474505" cy="1163089"/>
          </a:xfrm>
        </p:grpSpPr>
        <p:sp>
          <p:nvSpPr>
            <p:cNvPr id="80" name="矩形 79"/>
            <p:cNvSpPr/>
            <p:nvPr/>
          </p:nvSpPr>
          <p:spPr>
            <a:xfrm>
              <a:off x="10054636" y="3670961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10054636" y="4055409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10054636" y="4445608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894279" y="5072572"/>
            <a:ext cx="474505" cy="1163089"/>
            <a:chOff x="10054636" y="3670961"/>
            <a:chExt cx="474505" cy="1163089"/>
          </a:xfrm>
        </p:grpSpPr>
        <p:sp>
          <p:nvSpPr>
            <p:cNvPr id="86" name="矩形 85"/>
            <p:cNvSpPr/>
            <p:nvPr/>
          </p:nvSpPr>
          <p:spPr>
            <a:xfrm>
              <a:off x="10054636" y="3670961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10054636" y="4055409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10054636" y="4445608"/>
              <a:ext cx="474505" cy="3884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11155443" y="5065991"/>
            <a:ext cx="463550" cy="1169670"/>
            <a:chOff x="6695273" y="2485526"/>
            <a:chExt cx="463550" cy="1169670"/>
          </a:xfrm>
        </p:grpSpPr>
        <p:sp>
          <p:nvSpPr>
            <p:cNvPr id="155" name="矩形 154"/>
            <p:cNvSpPr/>
            <p:nvPr/>
          </p:nvSpPr>
          <p:spPr>
            <a:xfrm>
              <a:off x="6695273" y="2485526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695273" y="2877956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6695273" y="3266576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箭头: 右 1"/>
          <p:cNvSpPr/>
          <p:nvPr/>
        </p:nvSpPr>
        <p:spPr>
          <a:xfrm>
            <a:off x="9793857" y="5454611"/>
            <a:ext cx="1028041" cy="273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" name="组合 157"/>
          <p:cNvGrpSpPr/>
          <p:nvPr/>
        </p:nvGrpSpPr>
        <p:grpSpPr>
          <a:xfrm>
            <a:off x="6286951" y="3650157"/>
            <a:ext cx="1070696" cy="772890"/>
            <a:chOff x="3549502" y="2679836"/>
            <a:chExt cx="1070696" cy="772890"/>
          </a:xfrm>
        </p:grpSpPr>
        <p:grpSp>
          <p:nvGrpSpPr>
            <p:cNvPr id="159" name="组合 158"/>
            <p:cNvGrpSpPr/>
            <p:nvPr/>
          </p:nvGrpSpPr>
          <p:grpSpPr>
            <a:xfrm>
              <a:off x="4145693" y="2679836"/>
              <a:ext cx="474505" cy="772890"/>
              <a:chOff x="4513753" y="3352730"/>
              <a:chExt cx="474505" cy="772890"/>
            </a:xfrm>
          </p:grpSpPr>
          <p:sp>
            <p:nvSpPr>
              <p:cNvPr id="161" name="矩形 160"/>
              <p:cNvSpPr/>
              <p:nvPr/>
            </p:nvSpPr>
            <p:spPr>
              <a:xfrm>
                <a:off x="4513753" y="3352730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2" name="矩形 161"/>
              <p:cNvSpPr/>
              <p:nvPr/>
            </p:nvSpPr>
            <p:spPr>
              <a:xfrm>
                <a:off x="4513753" y="3737178"/>
                <a:ext cx="474505" cy="388442"/>
              </a:xfrm>
              <a:prstGeom prst="rect">
                <a:avLst/>
              </a:prstGeom>
              <a:solidFill>
                <a:srgbClr val="F1CCE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5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0" name="文本框 159"/>
            <p:cNvSpPr txBox="1"/>
            <p:nvPr/>
          </p:nvSpPr>
          <p:spPr>
            <a:xfrm>
              <a:off x="3549502" y="286362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你</a:t>
              </a:r>
              <a:endParaRPr lang="zh-CN" altLang="en-US" dirty="0"/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6656844" y="5079890"/>
            <a:ext cx="463550" cy="1169670"/>
            <a:chOff x="6695273" y="5257139"/>
            <a:chExt cx="463550" cy="1169670"/>
          </a:xfrm>
        </p:grpSpPr>
        <p:sp>
          <p:nvSpPr>
            <p:cNvPr id="164" name="矩形 163"/>
            <p:cNvSpPr/>
            <p:nvPr/>
          </p:nvSpPr>
          <p:spPr>
            <a:xfrm>
              <a:off x="6695273" y="5257139"/>
              <a:ext cx="462915" cy="3886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6695273" y="5649569"/>
              <a:ext cx="463550" cy="388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6695273" y="6038189"/>
              <a:ext cx="463550" cy="3886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09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COMMONDATA" val="eyJoZGlkIjoiNGI3MTFlY2QxZGNhNGFhNDg2MjBjNTdmZTFlZTRmNDEifQ==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452</Words>
  <Application>WPS 演示</Application>
  <PresentationFormat>宽屏</PresentationFormat>
  <Paragraphs>696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3</vt:i4>
      </vt:variant>
    </vt:vector>
  </HeadingPairs>
  <TitlesOfParts>
    <vt:vector size="38" baseType="lpstr">
      <vt:lpstr>Arial</vt:lpstr>
      <vt:lpstr>宋体</vt:lpstr>
      <vt:lpstr>Wingdings</vt:lpstr>
      <vt:lpstr>Times New Roman</vt:lpstr>
      <vt:lpstr>微软雅黑</vt:lpstr>
      <vt:lpstr>Cambria Math</vt:lpstr>
      <vt:lpstr>Calibri</vt:lpstr>
      <vt:lpstr>等线</vt:lpstr>
      <vt:lpstr>Arial Unicode MS</vt:lpstr>
      <vt:lpstr>等线 Light</vt:lpstr>
      <vt:lpstr>Calibri Light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PS_1643095429</cp:lastModifiedBy>
  <cp:revision>4091</cp:revision>
  <dcterms:created xsi:type="dcterms:W3CDTF">2018-10-08T09:28:00Z</dcterms:created>
  <dcterms:modified xsi:type="dcterms:W3CDTF">2024-04-05T01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7FC41C559C452B8225460D34C57AA4_12</vt:lpwstr>
  </property>
  <property fmtid="{D5CDD505-2E9C-101B-9397-08002B2CF9AE}" pid="3" name="KSOProductBuildVer">
    <vt:lpwstr>2052-12.1.0.16417</vt:lpwstr>
  </property>
</Properties>
</file>